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4071" w:rsidRDefault="004523ED" w:rsidP="007D4071">
      <w:pPr>
        <w:widowControl w:val="0"/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>Name ________________________________ Date _________________ Algebra II/Period _____</w:t>
      </w:r>
    </w:p>
    <w:p w:rsidR="004E5931" w:rsidRDefault="004E5931" w:rsidP="004E5931">
      <w:pPr>
        <w:widowControl w:val="0"/>
        <w:autoSpaceDE w:val="0"/>
        <w:autoSpaceDN w:val="0"/>
        <w:adjustRightInd w:val="0"/>
        <w:ind w:left="540"/>
        <w:rPr>
          <w:b/>
          <w:iCs/>
          <w:sz w:val="20"/>
          <w:szCs w:val="20"/>
        </w:rPr>
      </w:pPr>
    </w:p>
    <w:p w:rsidR="004E5931" w:rsidRDefault="004523ED" w:rsidP="004523ED">
      <w:pPr>
        <w:widowControl w:val="0"/>
        <w:autoSpaceDE w:val="0"/>
        <w:autoSpaceDN w:val="0"/>
        <w:adjustRightInd w:val="0"/>
        <w:ind w:left="540"/>
        <w:jc w:val="center"/>
        <w:rPr>
          <w:b/>
          <w:iCs/>
          <w:sz w:val="20"/>
          <w:szCs w:val="20"/>
        </w:rPr>
      </w:pPr>
      <w:r>
        <w:rPr>
          <w:b/>
          <w:iCs/>
          <w:sz w:val="20"/>
          <w:szCs w:val="20"/>
        </w:rPr>
        <w:t>Quadratic Real World Applications</w:t>
      </w:r>
    </w:p>
    <w:p w:rsidR="004523ED" w:rsidRDefault="004523ED" w:rsidP="004523ED">
      <w:pPr>
        <w:widowControl w:val="0"/>
        <w:autoSpaceDE w:val="0"/>
        <w:autoSpaceDN w:val="0"/>
        <w:adjustRightInd w:val="0"/>
        <w:ind w:left="540"/>
        <w:jc w:val="center"/>
        <w:rPr>
          <w:b/>
          <w:iCs/>
          <w:sz w:val="20"/>
          <w:szCs w:val="20"/>
        </w:rPr>
      </w:pPr>
    </w:p>
    <w:p w:rsidR="004E5931" w:rsidRPr="004E5931" w:rsidRDefault="004E5931" w:rsidP="004E5931">
      <w:pPr>
        <w:widowControl w:val="0"/>
        <w:autoSpaceDE w:val="0"/>
        <w:autoSpaceDN w:val="0"/>
        <w:adjustRightInd w:val="0"/>
        <w:ind w:left="540"/>
        <w:rPr>
          <w:b/>
          <w:iCs/>
          <w:sz w:val="20"/>
          <w:szCs w:val="20"/>
        </w:rPr>
      </w:pPr>
    </w:p>
    <w:p w:rsidR="007D4071" w:rsidRPr="00D92D17" w:rsidRDefault="007D4071" w:rsidP="000E370C">
      <w:pPr>
        <w:widowControl w:val="0"/>
        <w:numPr>
          <w:ilvl w:val="0"/>
          <w:numId w:val="1"/>
        </w:numPr>
        <w:tabs>
          <w:tab w:val="clear" w:pos="936"/>
          <w:tab w:val="num" w:pos="540"/>
        </w:tabs>
        <w:autoSpaceDE w:val="0"/>
        <w:autoSpaceDN w:val="0"/>
        <w:adjustRightInd w:val="0"/>
        <w:ind w:left="540" w:hanging="540"/>
        <w:rPr>
          <w:b/>
          <w:iCs/>
          <w:sz w:val="20"/>
          <w:szCs w:val="20"/>
        </w:rPr>
      </w:pPr>
      <w:r>
        <w:rPr>
          <w:sz w:val="20"/>
          <w:szCs w:val="20"/>
        </w:rPr>
        <w:t xml:space="preserve">A </w:t>
      </w:r>
      <w:r w:rsidRPr="00340AED">
        <w:rPr>
          <w:sz w:val="20"/>
          <w:szCs w:val="20"/>
        </w:rPr>
        <w:t xml:space="preserve">baseball player throws a baseball </w:t>
      </w:r>
      <w:r w:rsidR="004E01FD">
        <w:rPr>
          <w:sz w:val="20"/>
          <w:szCs w:val="20"/>
        </w:rPr>
        <w:t xml:space="preserve">during a recent game. </w:t>
      </w:r>
      <w:r w:rsidRPr="00340AED">
        <w:rPr>
          <w:sz w:val="20"/>
          <w:szCs w:val="20"/>
        </w:rPr>
        <w:t>The baseball is release</w:t>
      </w:r>
      <w:r w:rsidR="004E01FD">
        <w:rPr>
          <w:sz w:val="20"/>
          <w:szCs w:val="20"/>
        </w:rPr>
        <w:t>d 6</w:t>
      </w:r>
      <w:r w:rsidRPr="00340AED">
        <w:rPr>
          <w:sz w:val="20"/>
          <w:szCs w:val="20"/>
        </w:rPr>
        <w:t xml:space="preserve"> feet above the ground. Use the model</w:t>
      </w:r>
      <w:r w:rsidRPr="004E01FD">
        <w:rPr>
          <w:i/>
          <w:sz w:val="20"/>
          <w:szCs w:val="20"/>
        </w:rPr>
        <w:t xml:space="preserve"> </w:t>
      </w:r>
      <w:proofErr w:type="gramStart"/>
      <w:r w:rsidR="004E01FD" w:rsidRPr="004E01FD">
        <w:rPr>
          <w:i/>
          <w:sz w:val="20"/>
          <w:szCs w:val="20"/>
        </w:rPr>
        <w:t>h</w:t>
      </w:r>
      <w:r w:rsidR="004E01FD">
        <w:rPr>
          <w:sz w:val="20"/>
          <w:szCs w:val="20"/>
        </w:rPr>
        <w:t>(</w:t>
      </w:r>
      <w:proofErr w:type="gramEnd"/>
      <w:r w:rsidR="004E01FD">
        <w:rPr>
          <w:sz w:val="20"/>
          <w:szCs w:val="20"/>
        </w:rPr>
        <w:t>t) = -5(t – 3)</w:t>
      </w:r>
      <w:r w:rsidR="004E01FD">
        <w:rPr>
          <w:sz w:val="20"/>
          <w:szCs w:val="20"/>
          <w:vertAlign w:val="superscript"/>
        </w:rPr>
        <w:t>2</w:t>
      </w:r>
      <w:r w:rsidR="004E01FD">
        <w:rPr>
          <w:sz w:val="20"/>
          <w:szCs w:val="20"/>
        </w:rPr>
        <w:t xml:space="preserve"> + 51</w:t>
      </w:r>
      <w:r>
        <w:rPr>
          <w:sz w:val="20"/>
          <w:szCs w:val="20"/>
        </w:rPr>
        <w:t xml:space="preserve"> </w:t>
      </w:r>
      <w:r w:rsidRPr="00340AED">
        <w:rPr>
          <w:sz w:val="20"/>
          <w:szCs w:val="20"/>
        </w:rPr>
        <w:t>where</w:t>
      </w:r>
      <w:r w:rsidR="004E01FD">
        <w:rPr>
          <w:sz w:val="20"/>
          <w:szCs w:val="20"/>
        </w:rPr>
        <w:t xml:space="preserve"> </w:t>
      </w:r>
      <w:r w:rsidR="004E01FD">
        <w:rPr>
          <w:i/>
          <w:sz w:val="20"/>
          <w:szCs w:val="20"/>
        </w:rPr>
        <w:t>h</w:t>
      </w:r>
      <w:r w:rsidR="004E01FD">
        <w:rPr>
          <w:sz w:val="20"/>
          <w:szCs w:val="20"/>
        </w:rPr>
        <w:t>(t)</w:t>
      </w:r>
      <w:r w:rsidRPr="00340AED">
        <w:rPr>
          <w:sz w:val="20"/>
          <w:szCs w:val="20"/>
        </w:rPr>
        <w:t xml:space="preserve"> is the height (in feet) and </w:t>
      </w:r>
      <w:r w:rsidRPr="007821D9">
        <w:rPr>
          <w:position w:val="-6"/>
          <w:sz w:val="20"/>
          <w:szCs w:val="20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55pt;height:12.15pt" o:ole="">
            <v:imagedata r:id="rId5" o:title=""/>
          </v:shape>
          <o:OLEObject Type="Embed" ProgID="Equation.DSMT4" ShapeID="_x0000_i1025" DrawAspect="Content" ObjectID="_1413101190" r:id="rId6"/>
        </w:object>
      </w:r>
      <w:r w:rsidRPr="00340AED">
        <w:rPr>
          <w:sz w:val="20"/>
          <w:szCs w:val="20"/>
        </w:rPr>
        <w:t xml:space="preserve"> is the time (in seconds) to </w:t>
      </w:r>
      <w:r w:rsidR="008E1D97">
        <w:rPr>
          <w:sz w:val="20"/>
          <w:szCs w:val="20"/>
        </w:rPr>
        <w:t>answer the questions below</w:t>
      </w:r>
      <w:r w:rsidRPr="00340AED">
        <w:rPr>
          <w:sz w:val="20"/>
          <w:szCs w:val="20"/>
        </w:rPr>
        <w:t>.</w:t>
      </w:r>
      <w:r>
        <w:rPr>
          <w:b/>
          <w:iCs/>
          <w:sz w:val="20"/>
          <w:szCs w:val="20"/>
        </w:rPr>
        <w:t xml:space="preserve"> </w:t>
      </w:r>
      <w:r w:rsidRPr="00AD63AC">
        <w:rPr>
          <w:iCs/>
          <w:sz w:val="20"/>
          <w:szCs w:val="20"/>
        </w:rPr>
        <w:t>The graph of the equation is s</w:t>
      </w:r>
      <w:r w:rsidRPr="00AD63AC">
        <w:rPr>
          <w:sz w:val="20"/>
          <w:szCs w:val="20"/>
        </w:rPr>
        <w:t>ketched below.</w:t>
      </w:r>
      <w:r w:rsidR="00D14B08">
        <w:rPr>
          <w:sz w:val="20"/>
          <w:szCs w:val="20"/>
        </w:rPr>
        <w:t xml:space="preserve"> </w:t>
      </w:r>
    </w:p>
    <w:p w:rsidR="007D4071" w:rsidRDefault="00AF55AF" w:rsidP="007D4071">
      <w:pPr>
        <w:widowControl w:val="0"/>
        <w:autoSpaceDE w:val="0"/>
        <w:autoSpaceDN w:val="0"/>
        <w:adjustRightInd w:val="0"/>
        <w:ind w:left="936"/>
        <w:rPr>
          <w:b/>
          <w:iCs/>
          <w:sz w:val="20"/>
          <w:szCs w:val="20"/>
        </w:rPr>
      </w:pPr>
      <w:r w:rsidRPr="00AF55AF">
        <w:rPr>
          <w:noProof/>
        </w:rPr>
        <w:pict>
          <v:shape id="Object 3" o:spid="_x0000_s1045" type="#_x0000_t75" style="position:absolute;left:0;text-align:left;margin-left:301.35pt;margin-top:5.8pt;width:16.8pt;height:68.55pt;z-index:251686400;visibility:visible" o:regroupid="1" o:gfxdata="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">
            <v:imagedata r:id="rId7" o:title="" croptop="-17693f" cropbottom="-10812f" cropleft="-23404f" cropright="-18723f"/>
            <o:lock v:ext="edit" aspectratio="f"/>
          </v:shape>
        </w:pict>
      </w:r>
    </w:p>
    <w:p w:rsidR="007D4071" w:rsidRPr="00AD63AC" w:rsidRDefault="00AF55AF" w:rsidP="007D4071">
      <w:pPr>
        <w:widowControl w:val="0"/>
        <w:autoSpaceDE w:val="0"/>
        <w:autoSpaceDN w:val="0"/>
        <w:adjustRightInd w:val="0"/>
        <w:ind w:left="936"/>
        <w:rPr>
          <w:b/>
          <w:iCs/>
          <w:sz w:val="20"/>
          <w:szCs w:val="20"/>
        </w:rPr>
      </w:pPr>
      <w:r>
        <w:rPr>
          <w:b/>
          <w:iCs/>
          <w:noProof/>
          <w:sz w:val="20"/>
          <w:szCs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335.25pt;margin-top:10.2pt;width:74.25pt;height:16.9pt;z-index:251683328;mso-height-percent:200;mso-height-percent:200;mso-width-relative:margin;mso-height-relative:margin" o:regroupid="1" filled="f" stroked="f">
            <v:textbox style="mso-fit-shape-to-text:t">
              <w:txbxContent>
                <w:p w:rsidR="007D4071" w:rsidRPr="00D92D17" w:rsidRDefault="007D4071" w:rsidP="007D4071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(____</w:t>
                  </w:r>
                  <w:r w:rsidRPr="00D92D17">
                    <w:rPr>
                      <w:sz w:val="16"/>
                      <w:szCs w:val="16"/>
                    </w:rPr>
                    <w:t xml:space="preserve">, </w:t>
                  </w:r>
                  <w:r>
                    <w:rPr>
                      <w:sz w:val="16"/>
                      <w:szCs w:val="16"/>
                    </w:rPr>
                    <w:t>____</w:t>
                  </w:r>
                  <w:r w:rsidRPr="00D92D17">
                    <w:rPr>
                      <w:sz w:val="16"/>
                      <w:szCs w:val="16"/>
                    </w:rPr>
                    <w:t>)</w:t>
                  </w:r>
                </w:p>
              </w:txbxContent>
            </v:textbox>
          </v:shape>
        </w:pict>
      </w:r>
    </w:p>
    <w:p w:rsidR="007D4071" w:rsidRDefault="00AF55AF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  <w:r w:rsidRPr="00AF55AF">
        <w:rPr>
          <w:noProof/>
        </w:rPr>
        <w:pict>
          <v:group id="_x0000_s1026" style="position:absolute;left:0;text-align:left;margin-left:63.3pt;margin-top:2pt;width:127.2pt;height:86.1pt;z-index:251660288" coordorigin="1941,6419" coordsize="2544,1722">
            <v:shape id="_x0000_s1027" type="#_x0000_t75" style="position:absolute;left:1941;top:6419;width:2544;height:1722">
              <v:imagedata r:id="rId8" o:title=""/>
            </v:shape>
            <v:shape id="_x0000_s1028" type="#_x0000_t202" style="position:absolute;left:2890;top:6600;width:550;height:491;mso-width-relative:margin;mso-height-relative:margin" stroked="f">
              <v:textbox>
                <w:txbxContent>
                  <w:p w:rsidR="007D4071" w:rsidRDefault="007D4071" w:rsidP="007D4071"/>
                </w:txbxContent>
              </v:textbox>
            </v:shape>
            <v:shape id="_x0000_s1029" type="#_x0000_t202" style="position:absolute;left:2905;top:7275;width:550;height:389;mso-width-relative:margin;mso-height-relative:margin" stroked="f">
              <v:textbox>
                <w:txbxContent>
                  <w:p w:rsidR="007D4071" w:rsidRDefault="007D4071" w:rsidP="007D4071"/>
                </w:txbxContent>
              </v:textbox>
            </v:shape>
          </v:group>
        </w:pict>
      </w:r>
    </w:p>
    <w:p w:rsidR="007D4071" w:rsidRDefault="00AF55AF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  <w:r w:rsidRPr="00AF55AF">
        <w:rPr>
          <w:noProof/>
        </w:rPr>
        <w:pict>
          <v:group id="_x0000_s1032" style="position:absolute;left:0;text-align:left;margin-left:278.8pt;margin-top:.9pt;width:221.9pt;height:132.8pt;z-index:251682304" coordorigin="2100,4462" coordsize="4020,2400" o:regroupid="1">
            <v:group id="_x0000_s1033" style="position:absolute;left:2100;top:4462;width:4020;height:2400" coordorigin="2835,2880" coordsize="4020,240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34" type="#_x0000_t32" style="position:absolute;left:3660;top:2880;width:0;height:2400" o:connectortype="straight"/>
              <v:shape id="_x0000_s1035" type="#_x0000_t32" style="position:absolute;left:2835;top:4689;width:4020;height:0" o:connectortype="straight"/>
            </v:group>
            <v:group id="_x0000_s1036" style="position:absolute;left:2430;top:4546;width:2280;height:2087" coordorigin="2430,4546" coordsize="2280,2087">
              <v:shape id="_x0000_s1037" style="position:absolute;left:2430;top:4576;width:2280;height:2057" coordsize="2280,2057" path="m,2057c110,1780,465,719,660,377,855,35,1008,,1170,2v162,2,280,53,465,390c1820,729,2146,1687,2280,2027e" filled="f">
                <v:path arrowok="t"/>
              </v:shape>
              <v:oval id="_x0000_s1038" style="position:absolute;left:3540;top:4546;width:72;height:72" fillcolor="black"/>
              <v:oval id="_x0000_s1039" style="position:absolute;left:2895;top:5252;width:72;height:72" fillcolor="black"/>
              <v:oval id="_x0000_s1040" style="position:absolute;left:4560;top:6241;width:72;height:72" fillcolor="black"/>
              <v:oval id="_x0000_s1041" style="position:absolute;left:2520;top:6241;width:72;height:72" fillcolor="black"/>
            </v:group>
          </v:group>
        </w:pict>
      </w:r>
    </w:p>
    <w:p w:rsidR="007D4071" w:rsidRDefault="007D407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7D4071" w:rsidRDefault="00AF55AF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  <w:r>
        <w:rPr>
          <w:b/>
          <w:iCs/>
          <w:noProof/>
          <w:sz w:val="20"/>
          <w:szCs w:val="20"/>
        </w:rPr>
        <w:pict>
          <v:shape id="_x0000_s1044" type="#_x0000_t202" style="position:absolute;left:0;text-align:left;margin-left:257.2pt;margin-top:7.3pt;width:74.25pt;height:16.9pt;z-index:251685376;mso-height-percent:200;mso-height-percent:200;mso-width-relative:margin;mso-height-relative:margin" o:regroupid="1" filled="f" stroked="f">
            <v:textbox style="mso-fit-shape-to-text:t">
              <w:txbxContent>
                <w:p w:rsidR="007D4071" w:rsidRPr="00D92D17" w:rsidRDefault="007D4071" w:rsidP="007D4071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(____</w:t>
                  </w:r>
                  <w:r w:rsidRPr="00D92D17">
                    <w:rPr>
                      <w:sz w:val="16"/>
                      <w:szCs w:val="16"/>
                    </w:rPr>
                    <w:t xml:space="preserve">, </w:t>
                  </w:r>
                  <w:r>
                    <w:rPr>
                      <w:sz w:val="16"/>
                      <w:szCs w:val="16"/>
                    </w:rPr>
                    <w:t>____</w:t>
                  </w:r>
                  <w:r w:rsidRPr="00D92D17">
                    <w:rPr>
                      <w:sz w:val="16"/>
                      <w:szCs w:val="16"/>
                    </w:rPr>
                    <w:t>)</w:t>
                  </w:r>
                </w:p>
              </w:txbxContent>
            </v:textbox>
          </v:shape>
        </w:pict>
      </w:r>
    </w:p>
    <w:p w:rsidR="007D4071" w:rsidRDefault="007D407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7D4071" w:rsidRDefault="007D407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7D4071" w:rsidRDefault="007D407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7D4071" w:rsidRDefault="00AF55AF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  <w:r>
        <w:rPr>
          <w:b/>
          <w:iCs/>
          <w:noProof/>
          <w:sz w:val="20"/>
          <w:szCs w:val="20"/>
        </w:rPr>
        <w:pict>
          <v:shape id="_x0000_s1031" type="#_x0000_t202" style="position:absolute;left:0;text-align:left;margin-left:322.8pt;margin-top:3pt;width:44.15pt;height:26.65pt;z-index:251681280;mso-height-percent:200;mso-height-percent:200;mso-width-relative:margin;mso-height-relative:margin" o:regroupid="1" filled="f" stroked="f">
            <v:textbox style="mso-fit-shape-to-text:t">
              <w:txbxContent>
                <w:p w:rsidR="007D4071" w:rsidRDefault="007D4071" w:rsidP="007D4071">
                  <w:pPr>
                    <w:rPr>
                      <w:b/>
                      <w:i/>
                      <w:sz w:val="16"/>
                      <w:szCs w:val="16"/>
                    </w:rPr>
                  </w:pPr>
                  <w:r>
                    <w:rPr>
                      <w:b/>
                      <w:i/>
                      <w:sz w:val="16"/>
                      <w:szCs w:val="16"/>
                    </w:rPr>
                    <w:t>T</w:t>
                  </w:r>
                  <w:r w:rsidRPr="006F5027">
                    <w:rPr>
                      <w:b/>
                      <w:i/>
                      <w:sz w:val="16"/>
                      <w:szCs w:val="16"/>
                    </w:rPr>
                    <w:t>ime</w:t>
                  </w:r>
                </w:p>
                <w:p w:rsidR="007D4071" w:rsidRPr="006F5027" w:rsidRDefault="007D4071" w:rsidP="007D4071">
                  <w:pPr>
                    <w:rPr>
                      <w:b/>
                      <w:i/>
                      <w:sz w:val="16"/>
                      <w:szCs w:val="16"/>
                    </w:rPr>
                  </w:pPr>
                  <w:r>
                    <w:rPr>
                      <w:b/>
                      <w:i/>
                      <w:sz w:val="16"/>
                      <w:szCs w:val="16"/>
                    </w:rPr>
                    <w:t>(sec)</w:t>
                  </w:r>
                </w:p>
              </w:txbxContent>
            </v:textbox>
          </v:shape>
        </w:pict>
      </w:r>
    </w:p>
    <w:p w:rsidR="007D4071" w:rsidRDefault="007D407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Default="004E593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Default="004E593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Default="004E593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Default="004E593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Default="004E593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Default="004E593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7D4071" w:rsidRDefault="007D4071" w:rsidP="007D4071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What is the y-intercept? ____________</w:t>
      </w:r>
    </w:p>
    <w:p w:rsidR="007D4071" w:rsidRPr="00AD63AC" w:rsidRDefault="007D407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01FD" w:rsidRDefault="004E01FD" w:rsidP="004E01FD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0"/>
          <w:szCs w:val="20"/>
        </w:rPr>
      </w:pPr>
      <w:r w:rsidRPr="004E5931">
        <w:rPr>
          <w:sz w:val="20"/>
          <w:szCs w:val="20"/>
        </w:rPr>
        <w:t xml:space="preserve">Describe what the y-intercept </w:t>
      </w:r>
      <w:r w:rsidR="00322A0E" w:rsidRPr="004E5931">
        <w:rPr>
          <w:sz w:val="20"/>
          <w:szCs w:val="20"/>
        </w:rPr>
        <w:t xml:space="preserve">of this problem </w:t>
      </w:r>
      <w:r w:rsidRPr="004E5931">
        <w:rPr>
          <w:sz w:val="20"/>
          <w:szCs w:val="20"/>
        </w:rPr>
        <w:t>means:</w:t>
      </w:r>
      <w:r w:rsidR="004E5931" w:rsidRPr="004E5931">
        <w:rPr>
          <w:sz w:val="20"/>
          <w:szCs w:val="20"/>
        </w:rPr>
        <w:t xml:space="preserve"> </w:t>
      </w:r>
    </w:p>
    <w:p w:rsidR="004E5931" w:rsidRDefault="004E5931" w:rsidP="004E5931">
      <w:pPr>
        <w:pStyle w:val="ListParagraph"/>
        <w:rPr>
          <w:sz w:val="20"/>
          <w:szCs w:val="20"/>
        </w:rPr>
      </w:pPr>
    </w:p>
    <w:p w:rsidR="004E5931" w:rsidRDefault="004E5931" w:rsidP="004E5931">
      <w:pPr>
        <w:widowControl w:val="0"/>
        <w:autoSpaceDE w:val="0"/>
        <w:autoSpaceDN w:val="0"/>
        <w:adjustRightInd w:val="0"/>
        <w:ind w:left="1440"/>
        <w:rPr>
          <w:sz w:val="20"/>
          <w:szCs w:val="20"/>
        </w:rPr>
      </w:pPr>
    </w:p>
    <w:p w:rsidR="007D4071" w:rsidRDefault="007D4071" w:rsidP="004E01FD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______________________________________________</w:t>
      </w:r>
      <w:r w:rsidR="004E01FD">
        <w:rPr>
          <w:sz w:val="20"/>
          <w:szCs w:val="20"/>
        </w:rPr>
        <w:t>____________________________</w:t>
      </w:r>
    </w:p>
    <w:p w:rsidR="007D4071" w:rsidRDefault="007D407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Pr="00AD63AC" w:rsidRDefault="004E593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7D4071" w:rsidRDefault="007D4071" w:rsidP="007D4071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What is the vertex? _____________</w:t>
      </w:r>
    </w:p>
    <w:p w:rsidR="007D4071" w:rsidRPr="00AD63AC" w:rsidRDefault="007D407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Pr="004E5931" w:rsidRDefault="004E01FD" w:rsidP="007D4071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>
        <w:rPr>
          <w:sz w:val="20"/>
          <w:szCs w:val="20"/>
        </w:rPr>
        <w:t xml:space="preserve">Describes what the vertex </w:t>
      </w:r>
      <w:r w:rsidR="00322A0E">
        <w:rPr>
          <w:sz w:val="20"/>
          <w:szCs w:val="20"/>
        </w:rPr>
        <w:t xml:space="preserve">of this problem </w:t>
      </w:r>
      <w:r>
        <w:rPr>
          <w:sz w:val="20"/>
          <w:szCs w:val="20"/>
        </w:rPr>
        <w:t>means:</w:t>
      </w:r>
      <w:r w:rsidR="007D4071" w:rsidRPr="00AD63AC">
        <w:rPr>
          <w:sz w:val="20"/>
          <w:szCs w:val="20"/>
        </w:rPr>
        <w:t xml:space="preserve"> </w:t>
      </w:r>
    </w:p>
    <w:p w:rsidR="004E5931" w:rsidRDefault="004E5931" w:rsidP="004E5931">
      <w:pPr>
        <w:pStyle w:val="ListParagraph"/>
        <w:rPr>
          <w:sz w:val="20"/>
          <w:szCs w:val="20"/>
        </w:rPr>
      </w:pPr>
    </w:p>
    <w:p w:rsidR="007D4071" w:rsidRDefault="007D4071" w:rsidP="004E5931">
      <w:pPr>
        <w:widowControl w:val="0"/>
        <w:autoSpaceDE w:val="0"/>
        <w:autoSpaceDN w:val="0"/>
        <w:adjustRightInd w:val="0"/>
        <w:ind w:left="1440"/>
        <w:rPr>
          <w:sz w:val="20"/>
          <w:szCs w:val="20"/>
        </w:rPr>
      </w:pPr>
      <w:r w:rsidRPr="00AD63AC">
        <w:rPr>
          <w:sz w:val="20"/>
          <w:szCs w:val="20"/>
        </w:rPr>
        <w:t>_________________________________________________</w:t>
      </w:r>
      <w:r w:rsidR="004E01FD">
        <w:rPr>
          <w:sz w:val="20"/>
          <w:szCs w:val="20"/>
        </w:rPr>
        <w:t>_________________________</w:t>
      </w:r>
    </w:p>
    <w:p w:rsidR="004E5931" w:rsidRPr="00AD63AC" w:rsidRDefault="004E5931" w:rsidP="004E593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7D4071" w:rsidRPr="00340AED" w:rsidRDefault="007D4071" w:rsidP="007D4071">
      <w:pPr>
        <w:widowControl w:val="0"/>
        <w:autoSpaceDE w:val="0"/>
        <w:autoSpaceDN w:val="0"/>
        <w:adjustRightInd w:val="0"/>
        <w:ind w:left="432"/>
        <w:rPr>
          <w:sz w:val="20"/>
          <w:szCs w:val="20"/>
        </w:rPr>
      </w:pPr>
    </w:p>
    <w:p w:rsidR="007D4071" w:rsidRDefault="007D4071" w:rsidP="007D4071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340AED">
        <w:rPr>
          <w:sz w:val="20"/>
          <w:szCs w:val="20"/>
        </w:rPr>
        <w:t xml:space="preserve"> </w:t>
      </w:r>
      <w:r w:rsidRPr="00AD63AC">
        <w:rPr>
          <w:sz w:val="20"/>
          <w:szCs w:val="20"/>
        </w:rPr>
        <w:t>What is a reasonable domain for the situation? _____________________________</w:t>
      </w:r>
      <w:r w:rsidR="004E01FD">
        <w:rPr>
          <w:sz w:val="20"/>
          <w:szCs w:val="20"/>
        </w:rPr>
        <w:t>_______</w:t>
      </w:r>
    </w:p>
    <w:p w:rsidR="007D4071" w:rsidRDefault="007D407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Pr="00AD63AC" w:rsidRDefault="004E5931" w:rsidP="007D407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A04E9C" w:rsidRPr="004E5931" w:rsidRDefault="007D4071" w:rsidP="003157DC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What is a reasonable range for the situation? ______________________________</w:t>
      </w:r>
      <w:r w:rsidR="004E01FD">
        <w:rPr>
          <w:sz w:val="20"/>
          <w:szCs w:val="20"/>
        </w:rPr>
        <w:t>________</w:t>
      </w:r>
    </w:p>
    <w:p w:rsidR="004E5931" w:rsidRDefault="004E5931" w:rsidP="004E5931">
      <w:pPr>
        <w:pStyle w:val="ListParagraph"/>
        <w:rPr>
          <w:b/>
          <w:iCs/>
          <w:sz w:val="20"/>
          <w:szCs w:val="20"/>
        </w:rPr>
      </w:pPr>
    </w:p>
    <w:p w:rsidR="004E5931" w:rsidRDefault="004E5931" w:rsidP="004E5931">
      <w:pPr>
        <w:pStyle w:val="ListParagraph"/>
        <w:rPr>
          <w:b/>
          <w:iCs/>
          <w:sz w:val="20"/>
          <w:szCs w:val="20"/>
        </w:rPr>
      </w:pPr>
    </w:p>
    <w:p w:rsidR="004E5931" w:rsidRDefault="004E5931" w:rsidP="004D30A0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iCs/>
          <w:sz w:val="20"/>
          <w:szCs w:val="20"/>
        </w:rPr>
      </w:pPr>
      <w:r w:rsidRPr="004E5931">
        <w:rPr>
          <w:iCs/>
          <w:sz w:val="20"/>
          <w:szCs w:val="20"/>
        </w:rPr>
        <w:t xml:space="preserve">The baseball player throws the ball again.  This time, he stepped forward 3 feet and the ball reached a height of 56 feet.  How is this change reflected in the equation of the ball’s path? </w:t>
      </w:r>
    </w:p>
    <w:p w:rsidR="004E5931" w:rsidRDefault="004E5931" w:rsidP="004E5931">
      <w:pPr>
        <w:widowControl w:val="0"/>
        <w:autoSpaceDE w:val="0"/>
        <w:autoSpaceDN w:val="0"/>
        <w:adjustRightInd w:val="0"/>
        <w:ind w:left="1440"/>
        <w:rPr>
          <w:iCs/>
          <w:sz w:val="20"/>
          <w:szCs w:val="20"/>
        </w:rPr>
      </w:pPr>
    </w:p>
    <w:p w:rsidR="004E5931" w:rsidRDefault="004E5931" w:rsidP="004E5931">
      <w:pPr>
        <w:widowControl w:val="0"/>
        <w:autoSpaceDE w:val="0"/>
        <w:autoSpaceDN w:val="0"/>
        <w:adjustRightInd w:val="0"/>
        <w:ind w:left="1440"/>
        <w:rPr>
          <w:iCs/>
          <w:sz w:val="20"/>
          <w:szCs w:val="20"/>
        </w:rPr>
      </w:pPr>
      <w:r w:rsidRPr="004E5931">
        <w:rPr>
          <w:iCs/>
          <w:sz w:val="20"/>
          <w:szCs w:val="20"/>
        </w:rPr>
        <w:t>_________________________________</w:t>
      </w:r>
      <w:r>
        <w:rPr>
          <w:iCs/>
          <w:sz w:val="20"/>
          <w:szCs w:val="20"/>
        </w:rPr>
        <w:t>________________________________________</w:t>
      </w:r>
    </w:p>
    <w:p w:rsidR="004D30A0" w:rsidRPr="004E5931" w:rsidRDefault="004E5931" w:rsidP="004E5931">
      <w:pPr>
        <w:spacing w:after="200" w:line="276" w:lineRule="auto"/>
        <w:rPr>
          <w:iCs/>
          <w:sz w:val="20"/>
          <w:szCs w:val="20"/>
        </w:rPr>
      </w:pPr>
      <w:r>
        <w:rPr>
          <w:iCs/>
          <w:sz w:val="20"/>
          <w:szCs w:val="20"/>
        </w:rPr>
        <w:br w:type="page"/>
      </w:r>
    </w:p>
    <w:p w:rsidR="004E5931" w:rsidRDefault="004E5931" w:rsidP="004E5931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Pr="007821D9" w:rsidRDefault="004D30A0" w:rsidP="004D30A0">
      <w:pPr>
        <w:widowControl w:val="0"/>
        <w:numPr>
          <w:ilvl w:val="0"/>
          <w:numId w:val="1"/>
        </w:numPr>
        <w:autoSpaceDE w:val="0"/>
        <w:autoSpaceDN w:val="0"/>
        <w:adjustRightInd w:val="0"/>
        <w:rPr>
          <w:sz w:val="20"/>
          <w:szCs w:val="20"/>
        </w:rPr>
      </w:pPr>
      <w:r w:rsidRPr="007821D9">
        <w:rPr>
          <w:sz w:val="20"/>
          <w:szCs w:val="20"/>
        </w:rPr>
        <w:t xml:space="preserve">The Brick Oven Bakery sells more loaves of bread when it reduces its price, but then it profits change.  The function </w:t>
      </w:r>
      <w:r w:rsidRPr="007821D9">
        <w:rPr>
          <w:position w:val="-10"/>
          <w:sz w:val="20"/>
          <w:szCs w:val="20"/>
        </w:rPr>
        <w:object w:dxaOrig="2340" w:dyaOrig="360">
          <v:shape id="_x0000_i1026" type="#_x0000_t75" style="width:116.9pt;height:18.7pt" o:ole="">
            <v:imagedata r:id="rId9" o:title=""/>
          </v:shape>
          <o:OLEObject Type="Embed" ProgID="Equation.DSMT4" ShapeID="_x0000_i1026" DrawAspect="Content" ObjectID="_1413101191" r:id="rId10"/>
        </w:object>
      </w:r>
      <w:r w:rsidRPr="007821D9">
        <w:rPr>
          <w:sz w:val="20"/>
          <w:szCs w:val="20"/>
        </w:rPr>
        <w:t xml:space="preserve"> models the bakery’s profits, in dollars, where </w:t>
      </w:r>
      <w:r w:rsidRPr="007821D9">
        <w:rPr>
          <w:position w:val="-6"/>
          <w:sz w:val="20"/>
          <w:szCs w:val="20"/>
        </w:rPr>
        <w:object w:dxaOrig="180" w:dyaOrig="200">
          <v:shape id="_x0000_i1027" type="#_x0000_t75" style="width:8.4pt;height:9.35pt" o:ole="">
            <v:imagedata r:id="rId11" o:title=""/>
          </v:shape>
          <o:OLEObject Type="Embed" ProgID="Equation.DSMT4" ShapeID="_x0000_i1027" DrawAspect="Content" ObjectID="_1413101192" r:id="rId12"/>
        </w:object>
      </w:r>
      <w:r w:rsidRPr="007821D9">
        <w:rPr>
          <w:sz w:val="20"/>
          <w:szCs w:val="20"/>
        </w:rPr>
        <w:t xml:space="preserve"> is the price of a loaf of bread in dollars.  </w:t>
      </w: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E5931" w:rsidRDefault="004E5931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E5931" w:rsidRDefault="004E5931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AF55AF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1095" style="position:absolute;left:0;text-align:left;margin-left:237.6pt;margin-top:8.95pt;width:274.15pt;height:180.8pt;z-index:251697664" coordorigin="5382,3434" coordsize="4530,2767">
            <v:shape id="_x0000_s1051" type="#_x0000_t202" style="position:absolute;left:7257;top:3508;width:1680;height:338;mso-height-percent:200;mso-height-percent:200;mso-width-relative:margin;mso-height-relative:margin" o:regroupid="2" filled="f" stroked="f">
              <v:textbox>
                <w:txbxContent>
                  <w:p w:rsidR="004D30A0" w:rsidRPr="00D92D17" w:rsidRDefault="004D30A0" w:rsidP="004D30A0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(_____</w:t>
                    </w:r>
                    <w:r w:rsidRPr="00D92D17">
                      <w:rPr>
                        <w:sz w:val="16"/>
                        <w:szCs w:val="16"/>
                      </w:rPr>
                      <w:t xml:space="preserve">, </w:t>
                    </w:r>
                    <w:r>
                      <w:rPr>
                        <w:sz w:val="16"/>
                        <w:szCs w:val="16"/>
                      </w:rPr>
                      <w:t>_____</w:t>
                    </w:r>
                    <w:r w:rsidRPr="00D92D17">
                      <w:rPr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group id="_x0000_s1054" style="position:absolute;left:5892;top:3497;width:4020;height:2621" coordorigin="2835,2880" coordsize="4020,2400" o:regroupid="2">
              <v:shape id="_x0000_s1055" type="#_x0000_t32" style="position:absolute;left:3660;top:2880;width:0;height:2400" o:connectortype="straight"/>
              <v:shape id="_x0000_s1056" type="#_x0000_t32" style="position:absolute;left:2835;top:4689;width:4020;height:0" o:connectortype="straight"/>
            </v:group>
            <v:shape id="_x0000_s1063" type="#_x0000_t202" style="position:absolute;left:5382;top:5813;width:1485;height:338;mso-height-percent:200;mso-height-percent:200;mso-width-relative:margin;mso-height-relative:margin" o:regroupid="2" filled="f" stroked="f">
              <v:textbox>
                <w:txbxContent>
                  <w:p w:rsidR="004D30A0" w:rsidRPr="00D92D17" w:rsidRDefault="004D30A0" w:rsidP="004D30A0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(____</w:t>
                    </w:r>
                    <w:r w:rsidRPr="00D92D17">
                      <w:rPr>
                        <w:sz w:val="16"/>
                        <w:szCs w:val="16"/>
                      </w:rPr>
                      <w:t xml:space="preserve">, </w:t>
                    </w:r>
                    <w:r>
                      <w:rPr>
                        <w:sz w:val="16"/>
                        <w:szCs w:val="16"/>
                      </w:rPr>
                      <w:t>____</w:t>
                    </w:r>
                    <w:r w:rsidRPr="00D92D17">
                      <w:rPr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roundrect id="_x0000_s1064" style="position:absolute;left:7149;top:5741;width:1560;height:460" arcsize="10923f" o:regroupid="2" fillcolor="#d8d8d8" stroked="f"/>
            <v:roundrect id="_x0000_s1065" style="position:absolute;left:5369;top:3957;width:1521;height:475;rotation:270" arcsize="10923f" o:regroupid="2" fillcolor="#d8d8d8" stroked="f"/>
            <v:shape id="_x0000_s1058" style="position:absolute;left:6657;top:3881;width:2280;height:2057" coordsize="2280,2057" o:regroupid="3" path="m,2057c110,1780,465,719,660,377,855,35,1008,,1170,2v162,2,280,53,465,390c1820,729,2146,1687,2280,2027e" filled="f">
              <v:path arrowok="t"/>
            </v:shape>
            <v:oval id="_x0000_s1059" style="position:absolute;left:7767;top:3851;width:72;height:72" o:regroupid="3" fillcolor="black"/>
            <v:oval id="_x0000_s1060" style="position:absolute;left:6792;top:5457;width:72;height:72" o:regroupid="3" fillcolor="black"/>
            <v:oval id="_x0000_s1061" style="position:absolute;left:8742;top:5456;width:72;height:72" o:regroupid="3" fillcolor="black"/>
            <v:oval id="_x0000_s1062" style="position:absolute;left:6687;top:5741;width:72;height:72" o:regroupid="3" fillcolor="black"/>
            <v:oval id="_x0000_s1066" style="position:absolute;left:7259;top:4268;width:72;height:72" fillcolor="black"/>
            <v:shape id="_x0000_s1067" type="#_x0000_t202" style="position:absolute;left:7167;top:4263;width:1680;height:338;mso-height-percent:200;mso-height-percent:200;mso-width-relative:margin;mso-height-relative:margin" filled="f" stroked="f">
              <v:textbox>
                <w:txbxContent>
                  <w:p w:rsidR="00D32AA5" w:rsidRPr="00D92D17" w:rsidRDefault="00D32AA5" w:rsidP="00D32AA5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(1.25</w:t>
                    </w:r>
                    <w:r w:rsidRPr="00D92D17">
                      <w:rPr>
                        <w:sz w:val="16"/>
                        <w:szCs w:val="16"/>
                      </w:rPr>
                      <w:t xml:space="preserve">, </w:t>
                    </w:r>
                    <w:r>
                      <w:rPr>
                        <w:sz w:val="16"/>
                        <w:szCs w:val="16"/>
                      </w:rPr>
                      <w:t>275)</w:t>
                    </w:r>
                  </w:p>
                </w:txbxContent>
              </v:textbox>
            </v:shape>
            <v:shape id="_x0000_s1068" type="#_x0000_t202" style="position:absolute;left:6953;top:3986;width:406;height:492" stroked="f">
              <v:fill opacity="0"/>
              <v:textbox>
                <w:txbxContent>
                  <w:p w:rsidR="00D32AA5" w:rsidRDefault="00D32AA5">
                    <w:r>
                      <w:t>P</w:t>
                    </w:r>
                  </w:p>
                </w:txbxContent>
              </v:textbox>
            </v:shape>
          </v:group>
        </w:pict>
      </w:r>
      <w:r>
        <w:rPr>
          <w:noProof/>
          <w:sz w:val="20"/>
          <w:szCs w:val="20"/>
        </w:rPr>
        <w:pict>
          <v:group id="_x0000_s1046" style="position:absolute;left:0;text-align:left;margin-left:73.05pt;margin-top:5.8pt;width:127.2pt;height:86.1pt;z-index:251688448" coordorigin="1941,6419" coordsize="2544,1722">
            <v:shape id="_x0000_s1047" type="#_x0000_t75" style="position:absolute;left:1941;top:6419;width:2544;height:1722">
              <v:imagedata r:id="rId8" o:title=""/>
            </v:shape>
            <v:shape id="_x0000_s1048" type="#_x0000_t202" style="position:absolute;left:2890;top:6600;width:550;height:491;mso-width-relative:margin;mso-height-relative:margin" stroked="f">
              <v:textbox>
                <w:txbxContent>
                  <w:p w:rsidR="004D30A0" w:rsidRDefault="004D30A0" w:rsidP="004D30A0"/>
                </w:txbxContent>
              </v:textbox>
            </v:shape>
            <v:shape id="_x0000_s1049" type="#_x0000_t202" style="position:absolute;left:2905;top:7275;width:550;height:389;mso-width-relative:margin;mso-height-relative:margin" stroked="f">
              <v:textbox>
                <w:txbxContent>
                  <w:p w:rsidR="004D30A0" w:rsidRDefault="004D30A0" w:rsidP="004D30A0"/>
                </w:txbxContent>
              </v:textbox>
            </v:shape>
          </v:group>
        </w:pict>
      </w: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E5931" w:rsidP="004E5931">
      <w:pPr>
        <w:widowControl w:val="0"/>
        <w:tabs>
          <w:tab w:val="left" w:pos="1421"/>
        </w:tabs>
        <w:autoSpaceDE w:val="0"/>
        <w:autoSpaceDN w:val="0"/>
        <w:adjustRightInd w:val="0"/>
        <w:ind w:left="936"/>
        <w:rPr>
          <w:sz w:val="20"/>
          <w:szCs w:val="20"/>
        </w:rPr>
      </w:pPr>
      <w:r>
        <w:rPr>
          <w:sz w:val="20"/>
          <w:szCs w:val="20"/>
        </w:rPr>
        <w:tab/>
      </w:r>
    </w:p>
    <w:p w:rsidR="004E5931" w:rsidRDefault="004E5931" w:rsidP="004E5931">
      <w:pPr>
        <w:widowControl w:val="0"/>
        <w:tabs>
          <w:tab w:val="left" w:pos="1421"/>
        </w:tabs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E5931" w:rsidRDefault="004E5931" w:rsidP="004E5931">
      <w:pPr>
        <w:widowControl w:val="0"/>
        <w:tabs>
          <w:tab w:val="left" w:pos="1421"/>
        </w:tabs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E5931" w:rsidRDefault="004E5931" w:rsidP="004E5931">
      <w:pPr>
        <w:widowControl w:val="0"/>
        <w:tabs>
          <w:tab w:val="left" w:pos="1421"/>
        </w:tabs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E5931" w:rsidRDefault="004E5931" w:rsidP="004E5931">
      <w:pPr>
        <w:widowControl w:val="0"/>
        <w:tabs>
          <w:tab w:val="left" w:pos="1421"/>
        </w:tabs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E5931" w:rsidRDefault="004E5931" w:rsidP="004E5931">
      <w:pPr>
        <w:widowControl w:val="0"/>
        <w:tabs>
          <w:tab w:val="left" w:pos="1421"/>
        </w:tabs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E5931" w:rsidRDefault="004E5931" w:rsidP="004E5931">
      <w:pPr>
        <w:widowControl w:val="0"/>
        <w:tabs>
          <w:tab w:val="left" w:pos="1421"/>
        </w:tabs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Default="004D30A0" w:rsidP="004D30A0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4D30A0" w:rsidRPr="007821D9" w:rsidRDefault="004D30A0" w:rsidP="004D30A0">
      <w:pPr>
        <w:pStyle w:val="ListParagraph"/>
        <w:rPr>
          <w:sz w:val="20"/>
          <w:szCs w:val="20"/>
        </w:rPr>
      </w:pPr>
    </w:p>
    <w:p w:rsidR="004D30A0" w:rsidRPr="007821D9" w:rsidRDefault="004D30A0" w:rsidP="004D30A0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0"/>
          <w:szCs w:val="20"/>
        </w:rPr>
      </w:pPr>
      <w:r w:rsidRPr="007821D9">
        <w:rPr>
          <w:sz w:val="20"/>
          <w:szCs w:val="20"/>
        </w:rPr>
        <w:t>What price should the bakery charge to maximize its profit?</w:t>
      </w:r>
      <w:r>
        <w:rPr>
          <w:sz w:val="20"/>
          <w:szCs w:val="20"/>
        </w:rPr>
        <w:t xml:space="preserve"> ___________________</w:t>
      </w:r>
    </w:p>
    <w:p w:rsidR="004D30A0" w:rsidRDefault="004D30A0" w:rsidP="004D30A0">
      <w:pPr>
        <w:pStyle w:val="ListParagraph"/>
        <w:rPr>
          <w:sz w:val="20"/>
          <w:szCs w:val="20"/>
        </w:rPr>
      </w:pPr>
    </w:p>
    <w:p w:rsidR="004E5931" w:rsidRDefault="004E5931" w:rsidP="004D30A0">
      <w:pPr>
        <w:pStyle w:val="ListParagraph"/>
        <w:rPr>
          <w:sz w:val="20"/>
          <w:szCs w:val="20"/>
        </w:rPr>
      </w:pPr>
    </w:p>
    <w:p w:rsidR="004D30A0" w:rsidRDefault="004D30A0" w:rsidP="004D30A0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0"/>
          <w:szCs w:val="20"/>
        </w:rPr>
      </w:pPr>
      <w:r w:rsidRPr="007821D9">
        <w:rPr>
          <w:sz w:val="20"/>
          <w:szCs w:val="20"/>
        </w:rPr>
        <w:t>What is the maximum profit?</w:t>
      </w:r>
      <w:r>
        <w:rPr>
          <w:sz w:val="20"/>
          <w:szCs w:val="20"/>
        </w:rPr>
        <w:t xml:space="preserve"> _________________________</w:t>
      </w:r>
    </w:p>
    <w:p w:rsidR="004E5931" w:rsidRPr="007821D9" w:rsidRDefault="004E5931" w:rsidP="004E5931">
      <w:pPr>
        <w:widowControl w:val="0"/>
        <w:autoSpaceDE w:val="0"/>
        <w:autoSpaceDN w:val="0"/>
        <w:adjustRightInd w:val="0"/>
        <w:ind w:left="1440"/>
        <w:rPr>
          <w:sz w:val="20"/>
          <w:szCs w:val="20"/>
        </w:rPr>
      </w:pPr>
    </w:p>
    <w:p w:rsidR="004D30A0" w:rsidRDefault="004D30A0" w:rsidP="004D30A0">
      <w:pPr>
        <w:pStyle w:val="ListParagraph"/>
        <w:rPr>
          <w:sz w:val="20"/>
          <w:szCs w:val="20"/>
        </w:rPr>
      </w:pPr>
    </w:p>
    <w:p w:rsidR="00D32AA5" w:rsidRDefault="00D32AA5" w:rsidP="006E3B67">
      <w:pPr>
        <w:widowControl w:val="0"/>
        <w:numPr>
          <w:ilvl w:val="1"/>
          <w:numId w:val="1"/>
        </w:numPr>
        <w:tabs>
          <w:tab w:val="left" w:pos="900"/>
        </w:tabs>
        <w:autoSpaceDE w:val="0"/>
        <w:autoSpaceDN w:val="0"/>
        <w:adjustRightInd w:val="0"/>
        <w:ind w:hanging="450"/>
        <w:rPr>
          <w:sz w:val="20"/>
          <w:szCs w:val="20"/>
        </w:rPr>
      </w:pPr>
      <w:r>
        <w:rPr>
          <w:sz w:val="20"/>
          <w:szCs w:val="20"/>
        </w:rPr>
        <w:t>Locate point P on the graph.  Interpret the meaning of this point:</w:t>
      </w:r>
    </w:p>
    <w:p w:rsidR="006E3B67" w:rsidRDefault="006E3B67" w:rsidP="00D32AA5">
      <w:pPr>
        <w:widowControl w:val="0"/>
        <w:autoSpaceDE w:val="0"/>
        <w:autoSpaceDN w:val="0"/>
        <w:adjustRightInd w:val="0"/>
        <w:ind w:left="1440"/>
        <w:rPr>
          <w:sz w:val="20"/>
          <w:szCs w:val="20"/>
        </w:rPr>
      </w:pPr>
    </w:p>
    <w:p w:rsidR="004D30A0" w:rsidRDefault="004D30A0" w:rsidP="00D32AA5">
      <w:pPr>
        <w:widowControl w:val="0"/>
        <w:autoSpaceDE w:val="0"/>
        <w:autoSpaceDN w:val="0"/>
        <w:adjustRightInd w:val="0"/>
        <w:ind w:left="1440"/>
        <w:rPr>
          <w:sz w:val="20"/>
          <w:szCs w:val="20"/>
        </w:rPr>
      </w:pPr>
      <w:r>
        <w:rPr>
          <w:sz w:val="20"/>
          <w:szCs w:val="20"/>
        </w:rPr>
        <w:t xml:space="preserve"> ____________________</w:t>
      </w:r>
      <w:r w:rsidR="00D32AA5">
        <w:rPr>
          <w:sz w:val="20"/>
          <w:szCs w:val="20"/>
        </w:rPr>
        <w:t>_____________________________________________</w:t>
      </w:r>
      <w:r>
        <w:rPr>
          <w:sz w:val="20"/>
          <w:szCs w:val="20"/>
        </w:rPr>
        <w:t>_</w:t>
      </w:r>
    </w:p>
    <w:p w:rsidR="004E5931" w:rsidRPr="007821D9" w:rsidRDefault="004E5931" w:rsidP="00D32AA5">
      <w:pPr>
        <w:widowControl w:val="0"/>
        <w:autoSpaceDE w:val="0"/>
        <w:autoSpaceDN w:val="0"/>
        <w:adjustRightInd w:val="0"/>
        <w:ind w:left="1440"/>
        <w:rPr>
          <w:sz w:val="20"/>
          <w:szCs w:val="20"/>
        </w:rPr>
      </w:pPr>
    </w:p>
    <w:p w:rsidR="004D30A0" w:rsidRPr="007821D9" w:rsidRDefault="004D30A0" w:rsidP="004D30A0">
      <w:pPr>
        <w:pStyle w:val="ListParagraph"/>
        <w:rPr>
          <w:sz w:val="20"/>
          <w:szCs w:val="20"/>
        </w:rPr>
      </w:pPr>
    </w:p>
    <w:p w:rsidR="004D30A0" w:rsidRDefault="004D30A0" w:rsidP="004D30A0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What is a reasonable domain for the situation? _____________________________</w:t>
      </w:r>
    </w:p>
    <w:p w:rsidR="004D30A0" w:rsidRDefault="004D30A0" w:rsidP="004D30A0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Default="004E5931" w:rsidP="004D30A0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D30A0" w:rsidRPr="004E5931" w:rsidRDefault="004D30A0" w:rsidP="004D30A0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What is a reasonable range for the situation? ______________________________</w:t>
      </w:r>
    </w:p>
    <w:p w:rsidR="004E5931" w:rsidRPr="004E5931" w:rsidRDefault="004E5931" w:rsidP="004E593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Default="004E5931" w:rsidP="004E5931">
      <w:pPr>
        <w:pStyle w:val="ListParagraph"/>
        <w:rPr>
          <w:b/>
          <w:iCs/>
          <w:sz w:val="20"/>
          <w:szCs w:val="20"/>
        </w:rPr>
      </w:pPr>
    </w:p>
    <w:p w:rsidR="004E5931" w:rsidRPr="004E5931" w:rsidRDefault="004E5931" w:rsidP="004D30A0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>
        <w:rPr>
          <w:iCs/>
          <w:sz w:val="20"/>
          <w:szCs w:val="20"/>
        </w:rPr>
        <w:t>After the bakery looked at the financial statements, they realized the most profit was made when the cost of a loaf of bread is $2.50.  When the loaves of bread were $2.50 a piece, the profit was $400.  How does this change the profit function?</w:t>
      </w:r>
    </w:p>
    <w:p w:rsidR="004E5931" w:rsidRDefault="004E5931" w:rsidP="004E5931">
      <w:pPr>
        <w:pStyle w:val="ListParagraph"/>
        <w:rPr>
          <w:b/>
          <w:iCs/>
          <w:sz w:val="20"/>
          <w:szCs w:val="20"/>
        </w:rPr>
      </w:pPr>
    </w:p>
    <w:p w:rsidR="004E5931" w:rsidRPr="004E5931" w:rsidRDefault="004E5931" w:rsidP="004E593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  <w:r>
        <w:rPr>
          <w:b/>
          <w:iCs/>
          <w:sz w:val="20"/>
          <w:szCs w:val="20"/>
        </w:rPr>
        <w:t>_________________________________________________________________</w:t>
      </w:r>
    </w:p>
    <w:p w:rsidR="004E5931" w:rsidRDefault="004E5931" w:rsidP="004E5931">
      <w:pPr>
        <w:pStyle w:val="ListParagraph"/>
        <w:rPr>
          <w:b/>
          <w:iCs/>
          <w:sz w:val="20"/>
          <w:szCs w:val="20"/>
        </w:rPr>
      </w:pPr>
    </w:p>
    <w:p w:rsidR="004E5931" w:rsidRDefault="004E5931">
      <w:pPr>
        <w:spacing w:after="200" w:line="276" w:lineRule="auto"/>
        <w:rPr>
          <w:b/>
          <w:iCs/>
          <w:sz w:val="20"/>
          <w:szCs w:val="20"/>
        </w:rPr>
      </w:pPr>
      <w:r>
        <w:rPr>
          <w:b/>
          <w:iCs/>
          <w:sz w:val="20"/>
          <w:szCs w:val="20"/>
        </w:rPr>
        <w:br w:type="page"/>
      </w:r>
    </w:p>
    <w:p w:rsidR="004E5931" w:rsidRDefault="004E5931" w:rsidP="004E593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D30A0" w:rsidRPr="007821D9" w:rsidRDefault="004D30A0" w:rsidP="004D30A0">
      <w:pPr>
        <w:pStyle w:val="ListParagraph"/>
        <w:rPr>
          <w:sz w:val="20"/>
          <w:szCs w:val="20"/>
        </w:rPr>
      </w:pPr>
    </w:p>
    <w:p w:rsidR="000E370C" w:rsidRDefault="008E1D97" w:rsidP="000E370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>
        <w:rPr>
          <w:iCs/>
          <w:sz w:val="20"/>
          <w:szCs w:val="20"/>
        </w:rPr>
        <w:t>A duck dives under water to catc</w:t>
      </w:r>
      <w:r w:rsidR="004E5931">
        <w:rPr>
          <w:iCs/>
          <w:sz w:val="20"/>
          <w:szCs w:val="20"/>
        </w:rPr>
        <w:t>h a fish that is at a depth of 8</w:t>
      </w:r>
      <w:r>
        <w:rPr>
          <w:iCs/>
          <w:sz w:val="20"/>
          <w:szCs w:val="20"/>
        </w:rPr>
        <w:t xml:space="preserve"> feet.  The dive takes 4 seconds to reach the fish. The model of the dive can be found by using the function f(x) =</w:t>
      </w:r>
      <w:r w:rsidR="000E370C">
        <w:rPr>
          <w:iCs/>
          <w:sz w:val="20"/>
          <w:szCs w:val="20"/>
        </w:rPr>
        <w:t xml:space="preserve"> ½(x – </w:t>
      </w:r>
      <w:proofErr w:type="gramStart"/>
      <w:r w:rsidR="000E370C">
        <w:rPr>
          <w:iCs/>
          <w:sz w:val="20"/>
          <w:szCs w:val="20"/>
        </w:rPr>
        <w:t>0 )(</w:t>
      </w:r>
      <w:proofErr w:type="gramEnd"/>
      <w:r w:rsidR="000E370C">
        <w:rPr>
          <w:iCs/>
          <w:sz w:val="20"/>
          <w:szCs w:val="20"/>
        </w:rPr>
        <w:t>x – 8) where f(x) represents the depth of the duck in feet at x seconds. Use this model to answer the questions below.</w:t>
      </w:r>
    </w:p>
    <w:p w:rsidR="000E370C" w:rsidRDefault="000E370C" w:rsidP="000E370C"/>
    <w:p w:rsidR="004E5931" w:rsidRDefault="004E5931" w:rsidP="000E370C"/>
    <w:p w:rsidR="004E5931" w:rsidRPr="000E370C" w:rsidRDefault="004E5931" w:rsidP="000E370C"/>
    <w:p w:rsidR="000E370C" w:rsidRDefault="000E370C" w:rsidP="000E370C"/>
    <w:p w:rsidR="000E370C" w:rsidRDefault="000E370C" w:rsidP="000E370C">
      <w:pPr>
        <w:ind w:left="936"/>
      </w:pPr>
      <w:r>
        <w:t>Sketch the graph on the provided grid:</w:t>
      </w:r>
    </w:p>
    <w:p w:rsidR="004E5931" w:rsidRDefault="004E5931" w:rsidP="000E370C">
      <w:pPr>
        <w:ind w:left="936"/>
      </w:pPr>
    </w:p>
    <w:p w:rsidR="004E5931" w:rsidRDefault="00AF55AF" w:rsidP="000E370C">
      <w:pPr>
        <w:ind w:left="936"/>
      </w:pPr>
      <w:r>
        <w:rPr>
          <w:noProof/>
        </w:rPr>
        <w:pict>
          <v:roundrect id="_x0000_s1076" style="position:absolute;left:0;text-align:left;margin-left:310.15pt;margin-top:4.8pt;width:78pt;height:23pt;z-index:251710976" arcsize="10923f" fillcolor="#d8d8d8" stroked="f"/>
        </w:pict>
      </w:r>
    </w:p>
    <w:p w:rsidR="000E370C" w:rsidRPr="000E370C" w:rsidRDefault="00AF55AF" w:rsidP="000E370C">
      <w:pPr>
        <w:ind w:left="936"/>
      </w:pPr>
      <w:r>
        <w:rPr>
          <w:noProof/>
        </w:rPr>
        <w:pict>
          <v:shape id="_x0000_s1073" type="#_x0000_t32" style="position:absolute;left:0;text-align:left;margin-left:280.15pt;margin-top:6.6pt;width:0;height:162.25pt;z-index:251707904" o:connectortype="straight"/>
        </w:pict>
      </w:r>
    </w:p>
    <w:p w:rsidR="000E370C" w:rsidRDefault="00AF55AF" w:rsidP="000E370C">
      <w:r>
        <w:rPr>
          <w:noProof/>
        </w:rPr>
        <w:pict>
          <v:group id="_x0000_s1069" style="position:absolute;margin-left:42pt;margin-top:8.15pt;width:127.2pt;height:86.1pt;z-index:251706880" coordorigin="1941,6419" coordsize="2544,1722">
            <v:shape id="_x0000_s1070" type="#_x0000_t75" style="position:absolute;left:1941;top:6419;width:2544;height:1722">
              <v:imagedata r:id="rId8" o:title=""/>
            </v:shape>
            <v:shape id="_x0000_s1071" type="#_x0000_t202" style="position:absolute;left:2890;top:6600;width:550;height:491;mso-width-relative:margin;mso-height-relative:margin" stroked="f">
              <v:textbox>
                <w:txbxContent>
                  <w:p w:rsidR="000E370C" w:rsidRDefault="000E370C" w:rsidP="000E370C"/>
                </w:txbxContent>
              </v:textbox>
            </v:shape>
            <v:shape id="_x0000_s1072" type="#_x0000_t202" style="position:absolute;left:2905;top:7275;width:550;height:389;mso-width-relative:margin;mso-height-relative:margin" stroked="f">
              <v:textbox>
                <w:txbxContent>
                  <w:p w:rsidR="000E370C" w:rsidRDefault="000E370C" w:rsidP="000E370C"/>
                </w:txbxContent>
              </v:textbox>
            </v:shape>
          </v:group>
        </w:pict>
      </w:r>
    </w:p>
    <w:p w:rsidR="006E3B67" w:rsidRDefault="00AF55AF" w:rsidP="000E370C">
      <w:pPr>
        <w:tabs>
          <w:tab w:val="left" w:pos="1698"/>
        </w:tabs>
      </w:pPr>
      <w:r>
        <w:rPr>
          <w:noProof/>
        </w:rPr>
        <w:pict>
          <v:roundrect id="_x0000_s1075" style="position:absolute;margin-left:214.25pt;margin-top:74.15pt;width:76.05pt;height:23.75pt;rotation:270;z-index:251709952" arcsize="10923f" fillcolor="#d8d8d8" stroked="f"/>
        </w:pict>
      </w:r>
      <w:r>
        <w:rPr>
          <w:noProof/>
        </w:rPr>
        <w:pict>
          <v:shape id="_x0000_s1074" type="#_x0000_t32" style="position:absolute;margin-left:240.4pt;margin-top:37.55pt;width:227.85pt;height:.05pt;z-index:251708928" o:connectortype="straight"/>
        </w:pict>
      </w:r>
      <w:r w:rsidR="000E370C">
        <w:tab/>
      </w:r>
    </w:p>
    <w:p w:rsidR="006E3B67" w:rsidRPr="006E3B67" w:rsidRDefault="006E3B67" w:rsidP="006E3B67"/>
    <w:p w:rsidR="006E3B67" w:rsidRPr="006E3B67" w:rsidRDefault="006E3B67" w:rsidP="006E3B67"/>
    <w:p w:rsidR="006E3B67" w:rsidRPr="006E3B67" w:rsidRDefault="006E3B67" w:rsidP="006E3B67"/>
    <w:p w:rsidR="006E3B67" w:rsidRPr="006E3B67" w:rsidRDefault="006E3B67" w:rsidP="006E3B67"/>
    <w:p w:rsidR="006E3B67" w:rsidRPr="006E3B67" w:rsidRDefault="006E3B67" w:rsidP="006E3B67"/>
    <w:p w:rsidR="006E3B67" w:rsidRPr="006E3B67" w:rsidRDefault="006E3B67" w:rsidP="006E3B67"/>
    <w:p w:rsidR="006E3B67" w:rsidRPr="006E3B67" w:rsidRDefault="006E3B67" w:rsidP="006E3B67"/>
    <w:p w:rsidR="006E3B67" w:rsidRPr="006E3B67" w:rsidRDefault="006E3B67" w:rsidP="006E3B67"/>
    <w:p w:rsidR="006E3B67" w:rsidRDefault="006E3B67" w:rsidP="006E3B67"/>
    <w:p w:rsidR="004E5931" w:rsidRDefault="004E5931" w:rsidP="006E3B67"/>
    <w:p w:rsidR="004E5931" w:rsidRDefault="004E5931" w:rsidP="006E3B67"/>
    <w:p w:rsidR="004E5931" w:rsidRPr="006E3B67" w:rsidRDefault="004E5931" w:rsidP="006E3B67"/>
    <w:p w:rsidR="006E3B67" w:rsidRDefault="006E3B67" w:rsidP="006E3B67"/>
    <w:p w:rsidR="006E3B67" w:rsidRDefault="006E3B67" w:rsidP="006E3B67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 xml:space="preserve">What </w:t>
      </w:r>
      <w:r>
        <w:rPr>
          <w:sz w:val="20"/>
          <w:szCs w:val="20"/>
        </w:rPr>
        <w:t>are the roots of the function</w:t>
      </w:r>
      <w:r w:rsidRPr="00AD63AC">
        <w:rPr>
          <w:sz w:val="20"/>
          <w:szCs w:val="20"/>
        </w:rPr>
        <w:t>? ____________</w:t>
      </w:r>
    </w:p>
    <w:p w:rsidR="006E3B67" w:rsidRPr="00AD63AC" w:rsidRDefault="006E3B67" w:rsidP="006E3B67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6E3B67" w:rsidRPr="004E01FD" w:rsidRDefault="006E3B67" w:rsidP="006E3B67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>
        <w:rPr>
          <w:sz w:val="20"/>
          <w:szCs w:val="20"/>
        </w:rPr>
        <w:t>Describe what the roots of this problem mean:</w:t>
      </w:r>
    </w:p>
    <w:p w:rsidR="006E3B67" w:rsidRDefault="006E3B67" w:rsidP="006E3B67">
      <w:pPr>
        <w:pStyle w:val="ListParagraph"/>
        <w:rPr>
          <w:sz w:val="20"/>
          <w:szCs w:val="20"/>
        </w:rPr>
      </w:pPr>
    </w:p>
    <w:p w:rsidR="006E3B67" w:rsidRDefault="006E3B67" w:rsidP="006E3B67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______________________________________________</w:t>
      </w:r>
      <w:r>
        <w:rPr>
          <w:sz w:val="20"/>
          <w:szCs w:val="20"/>
        </w:rPr>
        <w:t>____________________________</w:t>
      </w:r>
    </w:p>
    <w:p w:rsidR="006E3B67" w:rsidRDefault="006E3B67" w:rsidP="006E3B67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Pr="00AD63AC" w:rsidRDefault="004E5931" w:rsidP="006E3B67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6E3B67" w:rsidRPr="004E5931" w:rsidRDefault="006E3B67" w:rsidP="006E3B67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What is the vertex? _____________</w:t>
      </w:r>
    </w:p>
    <w:p w:rsidR="004E5931" w:rsidRDefault="004E5931" w:rsidP="004E593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6E3B67" w:rsidRPr="00AD63AC" w:rsidRDefault="006E3B67" w:rsidP="006E3B67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6E3B67" w:rsidRPr="00AD63AC" w:rsidRDefault="006E3B67" w:rsidP="006E3B67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>
        <w:rPr>
          <w:sz w:val="20"/>
          <w:szCs w:val="20"/>
        </w:rPr>
        <w:t>Describes what the vertex of this problem means:</w:t>
      </w:r>
      <w:r w:rsidRPr="00AD63AC">
        <w:rPr>
          <w:sz w:val="20"/>
          <w:szCs w:val="20"/>
        </w:rPr>
        <w:t xml:space="preserve"> _________________________________________________</w:t>
      </w:r>
      <w:r>
        <w:rPr>
          <w:sz w:val="20"/>
          <w:szCs w:val="20"/>
        </w:rPr>
        <w:t>_________________________</w:t>
      </w:r>
    </w:p>
    <w:p w:rsidR="006E3B67" w:rsidRDefault="006E3B67" w:rsidP="006E3B67">
      <w:pPr>
        <w:widowControl w:val="0"/>
        <w:autoSpaceDE w:val="0"/>
        <w:autoSpaceDN w:val="0"/>
        <w:adjustRightInd w:val="0"/>
        <w:ind w:left="432"/>
        <w:rPr>
          <w:sz w:val="20"/>
          <w:szCs w:val="20"/>
        </w:rPr>
      </w:pPr>
    </w:p>
    <w:p w:rsidR="004E5931" w:rsidRPr="00340AED" w:rsidRDefault="004E5931" w:rsidP="006E3B67">
      <w:pPr>
        <w:widowControl w:val="0"/>
        <w:autoSpaceDE w:val="0"/>
        <w:autoSpaceDN w:val="0"/>
        <w:adjustRightInd w:val="0"/>
        <w:ind w:left="432"/>
        <w:rPr>
          <w:sz w:val="20"/>
          <w:szCs w:val="20"/>
        </w:rPr>
      </w:pPr>
    </w:p>
    <w:p w:rsidR="006E3B67" w:rsidRDefault="006E3B67" w:rsidP="006E3B67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340AED">
        <w:rPr>
          <w:sz w:val="20"/>
          <w:szCs w:val="20"/>
        </w:rPr>
        <w:t xml:space="preserve"> </w:t>
      </w:r>
      <w:r w:rsidRPr="00AD63AC">
        <w:rPr>
          <w:sz w:val="20"/>
          <w:szCs w:val="20"/>
        </w:rPr>
        <w:t>What is a reasonable domain for the situation? _____________________________</w:t>
      </w:r>
      <w:r>
        <w:rPr>
          <w:sz w:val="20"/>
          <w:szCs w:val="20"/>
        </w:rPr>
        <w:t>_______</w:t>
      </w:r>
    </w:p>
    <w:p w:rsidR="006E3B67" w:rsidRDefault="006E3B67" w:rsidP="006E3B67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Pr="00AD63AC" w:rsidRDefault="004E5931" w:rsidP="006E3B67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6E3B67" w:rsidRPr="004E5931" w:rsidRDefault="006E3B67" w:rsidP="006E3B67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What is a reasonable range for the situation? ______________________________</w:t>
      </w:r>
      <w:r>
        <w:rPr>
          <w:sz w:val="20"/>
          <w:szCs w:val="20"/>
        </w:rPr>
        <w:t>________</w:t>
      </w:r>
    </w:p>
    <w:p w:rsidR="004E5931" w:rsidRPr="004E5931" w:rsidRDefault="004E5931" w:rsidP="004E593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Pr="004E5931" w:rsidRDefault="004E5931" w:rsidP="006E3B67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>
        <w:rPr>
          <w:iCs/>
          <w:sz w:val="20"/>
          <w:szCs w:val="20"/>
        </w:rPr>
        <w:t xml:space="preserve">If the duck </w:t>
      </w:r>
      <w:r w:rsidR="004523ED">
        <w:rPr>
          <w:iCs/>
          <w:sz w:val="20"/>
          <w:szCs w:val="20"/>
        </w:rPr>
        <w:t>was at the surface of the water at 2 seconds and 10 seconds, how would this change the model of the function provided?</w:t>
      </w:r>
      <w:r>
        <w:rPr>
          <w:iCs/>
          <w:sz w:val="20"/>
          <w:szCs w:val="20"/>
        </w:rPr>
        <w:t xml:space="preserve"> </w:t>
      </w:r>
    </w:p>
    <w:p w:rsidR="004E5931" w:rsidRDefault="004E5931" w:rsidP="004E5931">
      <w:pPr>
        <w:pStyle w:val="ListParagraph"/>
        <w:rPr>
          <w:b/>
          <w:iCs/>
          <w:sz w:val="20"/>
          <w:szCs w:val="20"/>
        </w:rPr>
      </w:pPr>
    </w:p>
    <w:p w:rsidR="004E5931" w:rsidRDefault="004E5931" w:rsidP="004E593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  <w:r>
        <w:rPr>
          <w:b/>
          <w:iCs/>
          <w:sz w:val="20"/>
          <w:szCs w:val="20"/>
        </w:rPr>
        <w:t>________________________________________________________________</w:t>
      </w:r>
    </w:p>
    <w:p w:rsidR="004E5931" w:rsidRDefault="004E5931" w:rsidP="004E5931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4E5931" w:rsidRPr="004E5931" w:rsidRDefault="004E5931" w:rsidP="004E5931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>
        <w:rPr>
          <w:iCs/>
          <w:sz w:val="20"/>
          <w:szCs w:val="20"/>
        </w:rPr>
        <w:t>How does the change the vertex of the parabola? ________________________________</w:t>
      </w:r>
    </w:p>
    <w:p w:rsidR="004E5931" w:rsidRDefault="004E5931">
      <w:pPr>
        <w:spacing w:after="200" w:line="276" w:lineRule="auto"/>
        <w:rPr>
          <w:b/>
          <w:iCs/>
          <w:sz w:val="20"/>
          <w:szCs w:val="20"/>
        </w:rPr>
      </w:pPr>
      <w:r>
        <w:rPr>
          <w:b/>
          <w:iCs/>
          <w:sz w:val="20"/>
          <w:szCs w:val="20"/>
        </w:rPr>
        <w:br w:type="page"/>
      </w:r>
    </w:p>
    <w:p w:rsidR="00322A0E" w:rsidRDefault="00322A0E" w:rsidP="00322A0E">
      <w:pPr>
        <w:pStyle w:val="ListParagraph"/>
        <w:rPr>
          <w:b/>
          <w:iCs/>
          <w:sz w:val="20"/>
          <w:szCs w:val="20"/>
        </w:rPr>
      </w:pPr>
    </w:p>
    <w:p w:rsidR="00322A0E" w:rsidRPr="004D30A0" w:rsidRDefault="00322A0E" w:rsidP="00322A0E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322A0E" w:rsidRDefault="00322A0E" w:rsidP="00322A0E">
      <w:pPr>
        <w:numPr>
          <w:ilvl w:val="0"/>
          <w:numId w:val="1"/>
        </w:numPr>
        <w:rPr>
          <w:sz w:val="20"/>
          <w:szCs w:val="20"/>
        </w:rPr>
      </w:pPr>
      <w:r w:rsidRPr="00340AED">
        <w:rPr>
          <w:sz w:val="20"/>
          <w:szCs w:val="20"/>
        </w:rPr>
        <w:t xml:space="preserve">A skating rink manager finds that revenue </w:t>
      </w:r>
      <w:r w:rsidRPr="00167A7D">
        <w:rPr>
          <w:position w:val="-4"/>
          <w:sz w:val="20"/>
          <w:szCs w:val="20"/>
        </w:rPr>
        <w:object w:dxaOrig="220" w:dyaOrig="240">
          <v:shape id="_x0000_i1028" type="#_x0000_t75" style="width:11.2pt;height:12.15pt" o:ole="">
            <v:imagedata r:id="rId13" o:title=""/>
          </v:shape>
          <o:OLEObject Type="Embed" ProgID="Equation.DSMT4" ShapeID="_x0000_i1028" DrawAspect="Content" ObjectID="_1413101193" r:id="rId14"/>
        </w:object>
      </w:r>
      <w:r w:rsidRPr="00340AED">
        <w:rPr>
          <w:sz w:val="20"/>
          <w:szCs w:val="20"/>
        </w:rPr>
        <w:t xml:space="preserve"> based on an hourly fee </w:t>
      </w:r>
      <w:r w:rsidRPr="00167A7D">
        <w:rPr>
          <w:position w:val="-4"/>
          <w:sz w:val="20"/>
          <w:szCs w:val="20"/>
        </w:rPr>
        <w:object w:dxaOrig="240" w:dyaOrig="240">
          <v:shape id="_x0000_i1029" type="#_x0000_t75" style="width:12.15pt;height:12.15pt" o:ole="">
            <v:imagedata r:id="rId15" o:title=""/>
          </v:shape>
          <o:OLEObject Type="Embed" ProgID="Equation.DSMT4" ShapeID="_x0000_i1029" DrawAspect="Content" ObjectID="_1413101194" r:id="rId16"/>
        </w:object>
      </w:r>
      <w:r w:rsidRPr="00340AED">
        <w:rPr>
          <w:sz w:val="20"/>
          <w:szCs w:val="20"/>
        </w:rPr>
        <w:t xml:space="preserve"> for skating is represented by the </w:t>
      </w:r>
      <w:proofErr w:type="gramStart"/>
      <w:r w:rsidRPr="00340AED">
        <w:rPr>
          <w:sz w:val="20"/>
          <w:szCs w:val="20"/>
        </w:rPr>
        <w:t xml:space="preserve">function </w:t>
      </w:r>
      <w:proofErr w:type="gramEnd"/>
      <w:r w:rsidRPr="00340AED">
        <w:rPr>
          <w:position w:val="-10"/>
          <w:sz w:val="20"/>
          <w:szCs w:val="20"/>
        </w:rPr>
        <w:object w:dxaOrig="2540" w:dyaOrig="360">
          <v:shape id="_x0000_i1030" type="#_x0000_t75" style="width:127.15pt;height:17.75pt" o:ole="">
            <v:imagedata r:id="rId17" o:title=""/>
          </v:shape>
          <o:OLEObject Type="Embed" ProgID="Equation.DSMT4" ShapeID="_x0000_i1030" DrawAspect="Content" ObjectID="_1413101195" r:id="rId18"/>
        </w:object>
      </w:r>
      <w:r w:rsidRPr="00340AED">
        <w:rPr>
          <w:sz w:val="20"/>
          <w:szCs w:val="20"/>
        </w:rPr>
        <w:t xml:space="preserve">.  </w:t>
      </w:r>
    </w:p>
    <w:p w:rsidR="00322A0E" w:rsidRDefault="00322A0E" w:rsidP="00322A0E">
      <w:pPr>
        <w:ind w:left="1440"/>
        <w:rPr>
          <w:sz w:val="20"/>
          <w:szCs w:val="20"/>
        </w:rPr>
      </w:pPr>
    </w:p>
    <w:p w:rsidR="00322A0E" w:rsidRDefault="00322A0E" w:rsidP="00322A0E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>What window did you use to view the graph?</w:t>
      </w:r>
    </w:p>
    <w:p w:rsidR="00322A0E" w:rsidRDefault="00322A0E" w:rsidP="00322A0E">
      <w:pPr>
        <w:widowControl w:val="0"/>
        <w:autoSpaceDE w:val="0"/>
        <w:autoSpaceDN w:val="0"/>
        <w:adjustRightInd w:val="0"/>
        <w:ind w:left="1440"/>
        <w:rPr>
          <w:sz w:val="20"/>
          <w:szCs w:val="20"/>
        </w:rPr>
      </w:pPr>
      <w:r>
        <w:rPr>
          <w:sz w:val="20"/>
          <w:szCs w:val="20"/>
        </w:rPr>
        <w:t>Sketch the graph below.  Label the axes, solution, vertex and y-intercept.</w:t>
      </w:r>
    </w:p>
    <w:p w:rsidR="00322A0E" w:rsidRDefault="00322A0E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322A0E" w:rsidRDefault="00AF55AF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1081" style="position:absolute;left:0;text-align:left;margin-left:264.15pt;margin-top:3.6pt;width:160.1pt;height:100.45pt;z-index:251713024" coordorigin="2130,4842" coordsize="4155,2865">
            <v:shape id="_x0000_s1082" type="#_x0000_t32" style="position:absolute;left:3240;top:4842;width:0;height:2865" o:connectortype="straight"/>
            <v:shape id="_x0000_s1083" type="#_x0000_t32" style="position:absolute;left:2130;top:7033;width:4155;height:0" o:connectortype="straight"/>
          </v:group>
        </w:pict>
      </w:r>
    </w:p>
    <w:p w:rsidR="00322A0E" w:rsidRDefault="00AF55AF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  <w:r>
        <w:rPr>
          <w:noProof/>
          <w:sz w:val="20"/>
          <w:szCs w:val="20"/>
        </w:rPr>
        <w:pict>
          <v:group id="_x0000_s1084" style="position:absolute;left:0;text-align:left;margin-left:73.05pt;margin-top:5.8pt;width:127.2pt;height:86.1pt;z-index:251714048" coordorigin="1941,6419" coordsize="2544,1722">
            <v:shape id="_x0000_s1085" type="#_x0000_t75" style="position:absolute;left:1941;top:6419;width:2544;height:1722">
              <v:imagedata r:id="rId8" o:title=""/>
            </v:shape>
            <v:shape id="_x0000_s1086" type="#_x0000_t202" style="position:absolute;left:2890;top:6600;width:550;height:491;mso-width-relative:margin;mso-height-relative:margin" stroked="f">
              <v:textbox>
                <w:txbxContent>
                  <w:p w:rsidR="00322A0E" w:rsidRDefault="00322A0E" w:rsidP="00322A0E"/>
                </w:txbxContent>
              </v:textbox>
            </v:shape>
            <v:shape id="_x0000_s1087" type="#_x0000_t202" style="position:absolute;left:2905;top:7275;width:550;height:389;mso-width-relative:margin;mso-height-relative:margin" stroked="f">
              <v:textbox>
                <w:txbxContent>
                  <w:p w:rsidR="00322A0E" w:rsidRDefault="00322A0E" w:rsidP="00322A0E"/>
                </w:txbxContent>
              </v:textbox>
            </v:shape>
          </v:group>
        </w:pict>
      </w:r>
    </w:p>
    <w:p w:rsidR="00322A0E" w:rsidRDefault="00322A0E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322A0E" w:rsidRDefault="00322A0E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322A0E" w:rsidRDefault="00322A0E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322A0E" w:rsidRDefault="00322A0E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322A0E" w:rsidRDefault="00322A0E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322A0E" w:rsidRDefault="00322A0E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322A0E" w:rsidRDefault="00322A0E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322A0E" w:rsidRDefault="00322A0E" w:rsidP="00322A0E">
      <w:pPr>
        <w:widowControl w:val="0"/>
        <w:autoSpaceDE w:val="0"/>
        <w:autoSpaceDN w:val="0"/>
        <w:adjustRightInd w:val="0"/>
        <w:ind w:left="936"/>
        <w:rPr>
          <w:sz w:val="20"/>
          <w:szCs w:val="20"/>
        </w:rPr>
      </w:pPr>
    </w:p>
    <w:p w:rsidR="00322A0E" w:rsidRDefault="00322A0E" w:rsidP="00322A0E">
      <w:pPr>
        <w:numPr>
          <w:ilvl w:val="1"/>
          <w:numId w:val="1"/>
        </w:numPr>
        <w:rPr>
          <w:sz w:val="20"/>
          <w:szCs w:val="20"/>
        </w:rPr>
      </w:pPr>
      <w:r w:rsidRPr="00340AED">
        <w:rPr>
          <w:sz w:val="20"/>
          <w:szCs w:val="20"/>
        </w:rPr>
        <w:t>What hourly fee will produce maximum revenue?</w:t>
      </w:r>
      <w:r>
        <w:rPr>
          <w:sz w:val="20"/>
          <w:szCs w:val="20"/>
        </w:rPr>
        <w:t xml:space="preserve"> ___________________________</w:t>
      </w:r>
    </w:p>
    <w:p w:rsidR="00322A0E" w:rsidRDefault="00322A0E" w:rsidP="00322A0E">
      <w:pPr>
        <w:ind w:left="1440"/>
        <w:rPr>
          <w:sz w:val="20"/>
          <w:szCs w:val="20"/>
        </w:rPr>
      </w:pPr>
    </w:p>
    <w:p w:rsidR="00322A0E" w:rsidRDefault="00322A0E" w:rsidP="00322A0E">
      <w:pPr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maximum revenue? ___________________________</w:t>
      </w:r>
    </w:p>
    <w:p w:rsidR="00322A0E" w:rsidRDefault="00322A0E" w:rsidP="00322A0E">
      <w:pPr>
        <w:ind w:left="531"/>
        <w:rPr>
          <w:sz w:val="20"/>
          <w:szCs w:val="20"/>
        </w:rPr>
      </w:pPr>
    </w:p>
    <w:p w:rsidR="00322A0E" w:rsidRDefault="00322A0E" w:rsidP="00322A0E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iCs/>
          <w:sz w:val="20"/>
          <w:szCs w:val="20"/>
        </w:rPr>
      </w:pPr>
      <w:r w:rsidRPr="00AD63AC">
        <w:rPr>
          <w:sz w:val="20"/>
          <w:szCs w:val="20"/>
        </w:rPr>
        <w:t>What is a reasonable domain for the situation? _____________________________</w:t>
      </w:r>
    </w:p>
    <w:p w:rsidR="00322A0E" w:rsidRPr="00AD63AC" w:rsidRDefault="00322A0E" w:rsidP="00322A0E">
      <w:pPr>
        <w:widowControl w:val="0"/>
        <w:autoSpaceDE w:val="0"/>
        <w:autoSpaceDN w:val="0"/>
        <w:adjustRightInd w:val="0"/>
        <w:ind w:left="1440"/>
        <w:rPr>
          <w:b/>
          <w:iCs/>
          <w:sz w:val="20"/>
          <w:szCs w:val="20"/>
        </w:rPr>
      </w:pPr>
    </w:p>
    <w:p w:rsidR="000E370C" w:rsidRPr="004E5931" w:rsidRDefault="00322A0E" w:rsidP="00322A0E">
      <w:pPr>
        <w:widowControl w:val="0"/>
        <w:numPr>
          <w:ilvl w:val="1"/>
          <w:numId w:val="1"/>
        </w:numPr>
        <w:autoSpaceDE w:val="0"/>
        <w:autoSpaceDN w:val="0"/>
        <w:adjustRightInd w:val="0"/>
        <w:ind w:left="180" w:firstLine="720"/>
      </w:pPr>
      <w:r w:rsidRPr="00322A0E">
        <w:rPr>
          <w:sz w:val="20"/>
          <w:szCs w:val="20"/>
        </w:rPr>
        <w:t>What is a reasonable range for the situation? ______________________________</w:t>
      </w:r>
    </w:p>
    <w:p w:rsidR="004E5931" w:rsidRDefault="004E5931" w:rsidP="004E5931">
      <w:pPr>
        <w:pStyle w:val="ListParagraph"/>
      </w:pPr>
    </w:p>
    <w:p w:rsidR="004E5931" w:rsidRDefault="004E5931" w:rsidP="004E5931">
      <w:pPr>
        <w:widowControl w:val="0"/>
        <w:numPr>
          <w:ilvl w:val="1"/>
          <w:numId w:val="1"/>
        </w:numPr>
        <w:tabs>
          <w:tab w:val="left" w:pos="-2790"/>
          <w:tab w:val="left" w:pos="-2340"/>
        </w:tabs>
        <w:autoSpaceDE w:val="0"/>
        <w:autoSpaceDN w:val="0"/>
        <w:adjustRightInd w:val="0"/>
        <w:ind w:hanging="540"/>
        <w:rPr>
          <w:sz w:val="20"/>
        </w:rPr>
      </w:pPr>
      <w:r w:rsidRPr="004E5931">
        <w:rPr>
          <w:sz w:val="20"/>
        </w:rPr>
        <w:t>The skating rink</w:t>
      </w:r>
      <w:r w:rsidR="004523ED">
        <w:rPr>
          <w:sz w:val="20"/>
        </w:rPr>
        <w:t xml:space="preserve"> made some changes and had new expenses. They found the maximum profit, which was $200 less than before, came when the hourly fee increased by $0.75. How does the function change?</w:t>
      </w:r>
    </w:p>
    <w:p w:rsidR="004E5931" w:rsidRDefault="004E5931" w:rsidP="004E5931">
      <w:pPr>
        <w:pStyle w:val="ListParagraph"/>
        <w:rPr>
          <w:sz w:val="20"/>
        </w:rPr>
      </w:pPr>
    </w:p>
    <w:p w:rsidR="004E5931" w:rsidRDefault="004E5931" w:rsidP="004E5931">
      <w:pPr>
        <w:widowControl w:val="0"/>
        <w:tabs>
          <w:tab w:val="left" w:pos="-2790"/>
          <w:tab w:val="left" w:pos="-2340"/>
        </w:tabs>
        <w:autoSpaceDE w:val="0"/>
        <w:autoSpaceDN w:val="0"/>
        <w:adjustRightInd w:val="0"/>
        <w:ind w:left="1440"/>
        <w:rPr>
          <w:sz w:val="20"/>
        </w:rPr>
      </w:pPr>
      <w:r>
        <w:rPr>
          <w:sz w:val="20"/>
        </w:rPr>
        <w:t>________________________________________________________________________</w:t>
      </w:r>
    </w:p>
    <w:p w:rsidR="004E5931" w:rsidRDefault="004E5931" w:rsidP="004E5931">
      <w:pPr>
        <w:widowControl w:val="0"/>
        <w:tabs>
          <w:tab w:val="left" w:pos="-2790"/>
          <w:tab w:val="left" w:pos="-2340"/>
        </w:tabs>
        <w:autoSpaceDE w:val="0"/>
        <w:autoSpaceDN w:val="0"/>
        <w:adjustRightInd w:val="0"/>
        <w:rPr>
          <w:sz w:val="20"/>
        </w:rPr>
      </w:pPr>
    </w:p>
    <w:p w:rsidR="004E5931" w:rsidRDefault="004E5931" w:rsidP="004E5931">
      <w:pPr>
        <w:pStyle w:val="ListParagraph"/>
        <w:widowControl w:val="0"/>
        <w:numPr>
          <w:ilvl w:val="1"/>
          <w:numId w:val="1"/>
        </w:numPr>
        <w:tabs>
          <w:tab w:val="left" w:pos="-2790"/>
          <w:tab w:val="left" w:pos="-2340"/>
        </w:tabs>
        <w:autoSpaceDE w:val="0"/>
        <w:autoSpaceDN w:val="0"/>
        <w:adjustRightInd w:val="0"/>
        <w:rPr>
          <w:sz w:val="20"/>
        </w:rPr>
      </w:pPr>
      <w:r>
        <w:rPr>
          <w:sz w:val="20"/>
        </w:rPr>
        <w:t>What would the vertex of the parabola be after the change?  _______________________</w:t>
      </w:r>
    </w:p>
    <w:p w:rsidR="004E5931" w:rsidRDefault="004E5931" w:rsidP="004E5931">
      <w:pPr>
        <w:pStyle w:val="ListParagraph"/>
        <w:widowControl w:val="0"/>
        <w:tabs>
          <w:tab w:val="left" w:pos="-2790"/>
          <w:tab w:val="left" w:pos="-2340"/>
        </w:tabs>
        <w:autoSpaceDE w:val="0"/>
        <w:autoSpaceDN w:val="0"/>
        <w:adjustRightInd w:val="0"/>
        <w:ind w:left="1440"/>
        <w:rPr>
          <w:sz w:val="20"/>
        </w:rPr>
      </w:pPr>
    </w:p>
    <w:p w:rsidR="004E5931" w:rsidRDefault="004E5931" w:rsidP="004E5931">
      <w:pPr>
        <w:pStyle w:val="ListParagraph"/>
        <w:widowControl w:val="0"/>
        <w:numPr>
          <w:ilvl w:val="1"/>
          <w:numId w:val="1"/>
        </w:numPr>
        <w:tabs>
          <w:tab w:val="left" w:pos="-2790"/>
          <w:tab w:val="left" w:pos="-2340"/>
        </w:tabs>
        <w:autoSpaceDE w:val="0"/>
        <w:autoSpaceDN w:val="0"/>
        <w:adjustRightInd w:val="0"/>
        <w:rPr>
          <w:sz w:val="20"/>
        </w:rPr>
      </w:pPr>
      <w:r>
        <w:rPr>
          <w:sz w:val="20"/>
        </w:rPr>
        <w:t>What is the meaning of the new vertex? ________________________________________</w:t>
      </w:r>
    </w:p>
    <w:p w:rsidR="004E5931" w:rsidRPr="004E5931" w:rsidRDefault="004E5931" w:rsidP="004E5931">
      <w:pPr>
        <w:pStyle w:val="ListParagraph"/>
        <w:rPr>
          <w:sz w:val="20"/>
        </w:rPr>
      </w:pPr>
    </w:p>
    <w:p w:rsidR="004E5931" w:rsidRPr="004E5931" w:rsidRDefault="004E5931" w:rsidP="004E5931">
      <w:pPr>
        <w:pStyle w:val="ListParagraph"/>
        <w:widowControl w:val="0"/>
        <w:tabs>
          <w:tab w:val="left" w:pos="-2790"/>
          <w:tab w:val="left" w:pos="-2340"/>
        </w:tabs>
        <w:autoSpaceDE w:val="0"/>
        <w:autoSpaceDN w:val="0"/>
        <w:adjustRightInd w:val="0"/>
        <w:ind w:left="1440"/>
        <w:rPr>
          <w:sz w:val="20"/>
        </w:rPr>
      </w:pPr>
      <w:r>
        <w:rPr>
          <w:sz w:val="20"/>
        </w:rPr>
        <w:t>_________________________________________________________________________</w:t>
      </w:r>
    </w:p>
    <w:sectPr w:rsidR="004E5931" w:rsidRPr="004E5931" w:rsidSect="006E3B67">
      <w:pgSz w:w="12240" w:h="15840"/>
      <w:pgMar w:top="450" w:right="720" w:bottom="540" w:left="63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F1915"/>
    <w:multiLevelType w:val="hybridMultilevel"/>
    <w:tmpl w:val="E44271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7402EB"/>
    <w:multiLevelType w:val="hybridMultilevel"/>
    <w:tmpl w:val="C7BAC20E"/>
    <w:lvl w:ilvl="0" w:tplc="352C2356">
      <w:start w:val="1"/>
      <w:numFmt w:val="decimal"/>
      <w:lvlRestart w:val="0"/>
      <w:lvlText w:val="%1."/>
      <w:lvlJc w:val="left"/>
      <w:pPr>
        <w:tabs>
          <w:tab w:val="num" w:pos="936"/>
        </w:tabs>
        <w:ind w:left="936" w:hanging="936"/>
      </w:pPr>
      <w:rPr>
        <w:rFonts w:ascii="Verdana" w:hAnsi="Verdana" w:hint="default"/>
        <w:b/>
        <w:i w:val="0"/>
        <w:sz w:val="20"/>
        <w:szCs w:val="20"/>
      </w:rPr>
    </w:lvl>
    <w:lvl w:ilvl="1" w:tplc="3A901168">
      <w:start w:val="1"/>
      <w:numFmt w:val="lowerLetter"/>
      <w:lvlText w:val="%2."/>
      <w:lvlJc w:val="left"/>
      <w:pPr>
        <w:tabs>
          <w:tab w:val="num" w:pos="1440"/>
        </w:tabs>
        <w:ind w:left="1440" w:hanging="504"/>
      </w:pPr>
      <w:rPr>
        <w:rFonts w:hint="default"/>
        <w:b/>
        <w:i w:val="0"/>
        <w:sz w:val="20"/>
        <w:szCs w:val="20"/>
      </w:rPr>
    </w:lvl>
    <w:lvl w:ilvl="2" w:tplc="0409001B">
      <w:start w:val="1"/>
      <w:numFmt w:val="lowerRoman"/>
      <w:lvlText w:val="%3."/>
      <w:lvlJc w:val="right"/>
      <w:pPr>
        <w:tabs>
          <w:tab w:val="num" w:pos="2144"/>
        </w:tabs>
        <w:ind w:left="214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4"/>
        </w:tabs>
        <w:ind w:left="286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4"/>
        </w:tabs>
        <w:ind w:left="358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4"/>
        </w:tabs>
        <w:ind w:left="430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4"/>
        </w:tabs>
        <w:ind w:left="502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4"/>
        </w:tabs>
        <w:ind w:left="574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4"/>
        </w:tabs>
        <w:ind w:left="6464" w:hanging="180"/>
      </w:pPr>
    </w:lvl>
  </w:abstractNum>
  <w:abstractNum w:abstractNumId="2">
    <w:nsid w:val="3376647A"/>
    <w:multiLevelType w:val="hybridMultilevel"/>
    <w:tmpl w:val="C8D8B1BE"/>
    <w:lvl w:ilvl="0" w:tplc="3A90116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E42711"/>
    <w:multiLevelType w:val="hybridMultilevel"/>
    <w:tmpl w:val="BBF681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EB0F6E"/>
    <w:multiLevelType w:val="hybridMultilevel"/>
    <w:tmpl w:val="27D69436"/>
    <w:lvl w:ilvl="0" w:tplc="3A90116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compat/>
  <w:rsids>
    <w:rsidRoot w:val="00811793"/>
    <w:rsid w:val="00086A04"/>
    <w:rsid w:val="000E370C"/>
    <w:rsid w:val="000E734B"/>
    <w:rsid w:val="00193226"/>
    <w:rsid w:val="002D53FF"/>
    <w:rsid w:val="003157DC"/>
    <w:rsid w:val="00322A0E"/>
    <w:rsid w:val="00385BF6"/>
    <w:rsid w:val="003B00E6"/>
    <w:rsid w:val="00436276"/>
    <w:rsid w:val="004523ED"/>
    <w:rsid w:val="004B2B63"/>
    <w:rsid w:val="004D30A0"/>
    <w:rsid w:val="004E01FD"/>
    <w:rsid w:val="004E5931"/>
    <w:rsid w:val="006C6674"/>
    <w:rsid w:val="006E3B67"/>
    <w:rsid w:val="006E3C0A"/>
    <w:rsid w:val="007D4071"/>
    <w:rsid w:val="00811793"/>
    <w:rsid w:val="0082161B"/>
    <w:rsid w:val="008B245C"/>
    <w:rsid w:val="008E1D97"/>
    <w:rsid w:val="00910841"/>
    <w:rsid w:val="00A04E9C"/>
    <w:rsid w:val="00AF55AF"/>
    <w:rsid w:val="00C75C18"/>
    <w:rsid w:val="00D14B08"/>
    <w:rsid w:val="00D32A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  <o:rules v:ext="edit">
        <o:r id="V:Rule9" type="connector" idref="#_x0000_s1073"/>
        <o:r id="V:Rule10" type="connector" idref="#_x0000_s1056"/>
        <o:r id="V:Rule11" type="connector" idref="#_x0000_s1074"/>
        <o:r id="V:Rule12" type="connector" idref="#_x0000_s1082"/>
        <o:r id="V:Rule13" type="connector" idref="#_x0000_s1083"/>
        <o:r id="V:Rule14" type="connector" idref="#_x0000_s1034"/>
        <o:r id="V:Rule15" type="connector" idref="#_x0000_s1055"/>
        <o:r id="V:Rule16" type="connector" idref="#_x0000_s1035"/>
      </o:rules>
      <o:regrouptable v:ext="edit">
        <o:entry new="1" old="0"/>
        <o:entry new="2" old="0"/>
        <o:entry new="3" old="2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4071"/>
    <w:pPr>
      <w:spacing w:after="0" w:line="240" w:lineRule="auto"/>
    </w:pPr>
    <w:rPr>
      <w:rFonts w:ascii="Verdana" w:eastAsia="Times New Roman" w:hAnsi="Verdana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autoRedefine/>
    <w:uiPriority w:val="99"/>
    <w:unhideWhenUsed/>
    <w:rsid w:val="00385BF6"/>
    <w:pPr>
      <w:tabs>
        <w:tab w:val="center" w:pos="4680"/>
        <w:tab w:val="right" w:pos="9360"/>
      </w:tabs>
    </w:pPr>
    <w:rPr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385BF6"/>
    <w:rPr>
      <w:rFonts w:ascii="Verdana" w:hAnsi="Verdana"/>
      <w:sz w:val="20"/>
    </w:rPr>
  </w:style>
  <w:style w:type="paragraph" w:styleId="ListParagraph">
    <w:name w:val="List Paragraph"/>
    <w:basedOn w:val="Normal"/>
    <w:qFormat/>
    <w:rsid w:val="004E01F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681</Words>
  <Characters>388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i Robinson</dc:creator>
  <cp:keywords/>
  <dc:description/>
  <cp:lastModifiedBy>jparke1</cp:lastModifiedBy>
  <cp:revision>2</cp:revision>
  <dcterms:created xsi:type="dcterms:W3CDTF">2012-10-30T16:20:00Z</dcterms:created>
  <dcterms:modified xsi:type="dcterms:W3CDTF">2012-10-30T16:20:00Z</dcterms:modified>
</cp:coreProperties>
</file>